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FA3FF6" w14:textId="3BDF94C1" w:rsidR="007B7085" w:rsidRPr="00090BAC" w:rsidRDefault="00B0029D" w:rsidP="00190CC6">
      <w:pPr>
        <w:jc w:val="center"/>
        <w:rPr>
          <w:rFonts w:ascii="Times New Roman" w:hAnsi="Times New Roman" w:cs="Times New Roman" w:hint="eastAsia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E-FAMS P</w:t>
      </w:r>
      <w:r w:rsidR="00090BAC" w:rsidRPr="00090BAC">
        <w:rPr>
          <w:rFonts w:ascii="Times New Roman" w:hAnsi="Times New Roman" w:cs="Times New Roman"/>
          <w:b/>
          <w:bCs/>
          <w:sz w:val="30"/>
          <w:szCs w:val="30"/>
        </w:rPr>
        <w:t>arameters</w:t>
      </w:r>
    </w:p>
    <w:p w14:paraId="6C66F666" w14:textId="12426EE4" w:rsidR="00090BAC" w:rsidRPr="00090BAC" w:rsidRDefault="00090BAC" w:rsidP="00090BAC">
      <w:pPr>
        <w:pStyle w:val="a7"/>
        <w:keepNext/>
        <w:jc w:val="center"/>
        <w:rPr>
          <w:rFonts w:ascii="Times New Roman" w:hAnsi="Times New Roman" w:cs="Times New Roman"/>
        </w:rPr>
      </w:pPr>
      <w:r w:rsidRPr="00090BAC">
        <w:rPr>
          <w:rFonts w:ascii="Times New Roman" w:hAnsi="Times New Roman" w:cs="Times New Roman"/>
        </w:rPr>
        <w:t xml:space="preserve">Table </w:t>
      </w:r>
      <w:r w:rsidRPr="00090BAC">
        <w:rPr>
          <w:rFonts w:ascii="Times New Roman" w:hAnsi="Times New Roman" w:cs="Times New Roman"/>
        </w:rPr>
        <w:fldChar w:fldCharType="begin"/>
      </w:r>
      <w:r w:rsidRPr="00090BAC">
        <w:rPr>
          <w:rFonts w:ascii="Times New Roman" w:hAnsi="Times New Roman" w:cs="Times New Roman"/>
        </w:rPr>
        <w:instrText xml:space="preserve"> SEQ Table \* ARABIC </w:instrText>
      </w:r>
      <w:r w:rsidRPr="00090BAC">
        <w:rPr>
          <w:rFonts w:ascii="Times New Roman" w:hAnsi="Times New Roman" w:cs="Times New Roman"/>
        </w:rPr>
        <w:fldChar w:fldCharType="separate"/>
      </w:r>
      <w:r w:rsidR="0094763F">
        <w:rPr>
          <w:rFonts w:ascii="Times New Roman" w:hAnsi="Times New Roman" w:cs="Times New Roman"/>
          <w:noProof/>
        </w:rPr>
        <w:t>1</w:t>
      </w:r>
      <w:r w:rsidRPr="00090BAC">
        <w:rPr>
          <w:rFonts w:ascii="Times New Roman" w:hAnsi="Times New Roman" w:cs="Times New Roman"/>
        </w:rPr>
        <w:fldChar w:fldCharType="end"/>
      </w:r>
      <w:r w:rsidRPr="00090BAC">
        <w:rPr>
          <w:rFonts w:ascii="Times New Roman" w:hAnsi="Times New Roman" w:cs="Times New Roman"/>
        </w:rPr>
        <w:t>. SGs parameters</w:t>
      </w:r>
    </w:p>
    <w:tbl>
      <w:tblPr>
        <w:tblW w:w="7214" w:type="dxa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3402"/>
        <w:gridCol w:w="572"/>
        <w:gridCol w:w="1080"/>
        <w:gridCol w:w="1080"/>
        <w:gridCol w:w="1080"/>
      </w:tblGrid>
      <w:tr w:rsidR="00090BAC" w:rsidRPr="00090BAC" w14:paraId="04421859" w14:textId="77777777" w:rsidTr="00090BAC">
        <w:trPr>
          <w:trHeight w:hRule="exact" w:val="340"/>
          <w:jc w:val="center"/>
        </w:trPr>
        <w:tc>
          <w:tcPr>
            <w:tcW w:w="3402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F7D293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Number</w:t>
            </w:r>
          </w:p>
        </w:tc>
        <w:tc>
          <w:tcPr>
            <w:tcW w:w="572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FA3F25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G1</w:t>
            </w:r>
          </w:p>
        </w:tc>
        <w:tc>
          <w:tcPr>
            <w:tcW w:w="108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F958E2A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G2</w:t>
            </w:r>
          </w:p>
        </w:tc>
        <w:tc>
          <w:tcPr>
            <w:tcW w:w="108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77B9376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G3</w:t>
            </w:r>
          </w:p>
        </w:tc>
        <w:tc>
          <w:tcPr>
            <w:tcW w:w="108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AD4E42A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G4</w:t>
            </w:r>
          </w:p>
        </w:tc>
      </w:tr>
      <w:tr w:rsidR="00090BAC" w:rsidRPr="00090BAC" w14:paraId="0A0B4C94" w14:textId="77777777" w:rsidTr="00090BAC">
        <w:trPr>
          <w:trHeight w:hRule="exact" w:val="340"/>
          <w:jc w:val="center"/>
        </w:trPr>
        <w:tc>
          <w:tcPr>
            <w:tcW w:w="3402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6ACAFD2" w14:textId="305A8910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Capability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(MW)</w:t>
            </w:r>
          </w:p>
        </w:tc>
        <w:tc>
          <w:tcPr>
            <w:tcW w:w="572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9E212E8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0FC45CB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080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90E4BB8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</w:t>
            </w:r>
          </w:p>
        </w:tc>
        <w:tc>
          <w:tcPr>
            <w:tcW w:w="1080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47BBCEB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090BAC" w:rsidRPr="00090BAC" w14:paraId="1F06B082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6E858EFF" w14:textId="429A311A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No-load cost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($/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14CBC68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88CB0B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8643DB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87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8A14CA9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75</w:t>
            </w:r>
          </w:p>
        </w:tc>
      </w:tr>
      <w:tr w:rsidR="00090BAC" w:rsidRPr="00090BAC" w14:paraId="6A69BC22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5EAE3F25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tart-up cost ($/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5DB95910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2A9AA6D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A001CEB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162126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</w:tr>
      <w:tr w:rsidR="00090BAC" w:rsidRPr="00090BAC" w14:paraId="4E7EE3D6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75634AB3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Shut-down cost ($/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7D35B9DF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128A22A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EE1EC5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7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C359416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5</w:t>
            </w:r>
          </w:p>
        </w:tc>
      </w:tr>
      <w:tr w:rsidR="00090BAC" w:rsidRPr="00090BAC" w14:paraId="38AE31E5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74F76C65" w14:textId="1C4903C1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Generation cost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($/MW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53064ED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40C249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0E57AF1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EAA5C93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090BAC" w:rsidRPr="00090BAC" w14:paraId="6040BAAA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0DBCE46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Maximum online time (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2292FE7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C38D3C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2B223EA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BC99AB3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090BAC" w:rsidRPr="00090BAC" w14:paraId="639F654D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2E45EC5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eserve cost ($/MW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4B88A49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4200129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AD971D6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2F106D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  <w:tr w:rsidR="00090BAC" w:rsidRPr="00090BAC" w14:paraId="3FF3B41E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vAlign w:val="center"/>
            <w:hideMark/>
          </w:tcPr>
          <w:p w14:paraId="74FE31F5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eserve activation cost ($/MW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56CF6EE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EDF5BBA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9CEE26A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0D0A91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  <w:tr w:rsidR="00090BAC" w:rsidRPr="00090BAC" w14:paraId="502C3896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0351B7C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FR cost ($/MW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7104B8D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D34F97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453FCE9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51A61F1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  <w:tr w:rsidR="00090BAC" w:rsidRPr="00090BAC" w14:paraId="3F336ED0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4B83AAC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Minimum online time (h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153AAD45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715ECE9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F2E6D00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318885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090BAC" w:rsidRPr="00090BAC" w14:paraId="7D9E4F6E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332EE90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amp capacity (MW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29AF2FC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0C8A488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C5CDAEF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147E16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9</w:t>
            </w:r>
          </w:p>
        </w:tc>
      </w:tr>
      <w:tr w:rsidR="00090BAC" w:rsidRPr="00090BAC" w14:paraId="6D347A8D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3D5A1F34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Minimum output (MW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456BEBA0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83B3BE1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375100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CF424CB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8</w:t>
            </w:r>
          </w:p>
        </w:tc>
      </w:tr>
      <w:tr w:rsidR="00090BAC" w:rsidRPr="00090BAC" w14:paraId="4C590621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114E685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Inertia (s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0805817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6454E8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BE1B09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C413347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7</w:t>
            </w:r>
          </w:p>
        </w:tc>
      </w:tr>
      <w:tr w:rsidR="00090BAC" w:rsidRPr="00090BAC" w14:paraId="12111F28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0E4D09F1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roop factor (</w:t>
            </w:r>
            <w:proofErr w:type="spellStart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.u</w:t>
            </w:r>
            <w:proofErr w:type="spellEnd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)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3C830FE2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B0526D3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FAF1855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B45711C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</w:tr>
      <w:tr w:rsidR="00090BAC" w:rsidRPr="00090BAC" w14:paraId="23057635" w14:textId="77777777" w:rsidTr="00090BAC">
        <w:trPr>
          <w:trHeight w:hRule="exact" w:val="340"/>
          <w:jc w:val="center"/>
        </w:trPr>
        <w:tc>
          <w:tcPr>
            <w:tcW w:w="3402" w:type="dxa"/>
            <w:shd w:val="clear" w:color="auto" w:fill="auto"/>
            <w:noWrap/>
            <w:vAlign w:val="center"/>
            <w:hideMark/>
          </w:tcPr>
          <w:p w14:paraId="35E50F28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esponse constant</w:t>
            </w:r>
          </w:p>
        </w:tc>
        <w:tc>
          <w:tcPr>
            <w:tcW w:w="572" w:type="dxa"/>
            <w:shd w:val="clear" w:color="auto" w:fill="auto"/>
            <w:noWrap/>
            <w:vAlign w:val="center"/>
            <w:hideMark/>
          </w:tcPr>
          <w:p w14:paraId="2F835244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BF7C149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ABEEB68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959BF1D" w14:textId="77777777" w:rsidR="00090BAC" w:rsidRPr="00090BAC" w:rsidRDefault="00090BAC" w:rsidP="00090BA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</w:tbl>
    <w:p w14:paraId="35889FE0" w14:textId="77777777" w:rsidR="007B7085" w:rsidRDefault="007B7085">
      <w:pPr>
        <w:rPr>
          <w:rFonts w:hint="eastAsia"/>
        </w:rPr>
      </w:pPr>
    </w:p>
    <w:p w14:paraId="48DEA442" w14:textId="111F7E79" w:rsidR="007B7085" w:rsidRPr="007B7085" w:rsidRDefault="007B7085" w:rsidP="007B7085">
      <w:pPr>
        <w:pStyle w:val="a7"/>
        <w:keepNext/>
        <w:jc w:val="center"/>
        <w:rPr>
          <w:rFonts w:ascii="Times New Roman" w:hAnsi="Times New Roman" w:cs="Times New Roman"/>
        </w:rPr>
      </w:pPr>
      <w:r w:rsidRPr="007B7085">
        <w:rPr>
          <w:rFonts w:ascii="Times New Roman" w:hAnsi="Times New Roman" w:cs="Times New Roman"/>
        </w:rPr>
        <w:t xml:space="preserve">Table </w:t>
      </w:r>
      <w:r w:rsidRPr="007B7085">
        <w:rPr>
          <w:rFonts w:ascii="Times New Roman" w:hAnsi="Times New Roman" w:cs="Times New Roman"/>
        </w:rPr>
        <w:fldChar w:fldCharType="begin"/>
      </w:r>
      <w:r w:rsidRPr="007B7085">
        <w:rPr>
          <w:rFonts w:ascii="Times New Roman" w:hAnsi="Times New Roman" w:cs="Times New Roman"/>
        </w:rPr>
        <w:instrText xml:space="preserve"> SEQ Table \* ARABIC </w:instrText>
      </w:r>
      <w:r w:rsidRPr="007B7085">
        <w:rPr>
          <w:rFonts w:ascii="Times New Roman" w:hAnsi="Times New Roman" w:cs="Times New Roman"/>
        </w:rPr>
        <w:fldChar w:fldCharType="separate"/>
      </w:r>
      <w:r w:rsidR="0094763F">
        <w:rPr>
          <w:rFonts w:ascii="Times New Roman" w:hAnsi="Times New Roman" w:cs="Times New Roman"/>
          <w:noProof/>
        </w:rPr>
        <w:t>2</w:t>
      </w:r>
      <w:r w:rsidRPr="007B7085">
        <w:rPr>
          <w:rFonts w:ascii="Times New Roman" w:hAnsi="Times New Roman" w:cs="Times New Roman"/>
        </w:rPr>
        <w:fldChar w:fldCharType="end"/>
      </w:r>
      <w:r w:rsidRPr="007B7085">
        <w:rPr>
          <w:rFonts w:ascii="Times New Roman" w:hAnsi="Times New Roman" w:cs="Times New Roman"/>
        </w:rPr>
        <w:t>. ESD parameters</w:t>
      </w:r>
    </w:p>
    <w:tbl>
      <w:tblPr>
        <w:tblW w:w="4096" w:type="dxa"/>
        <w:jc w:val="center"/>
        <w:tblBorders>
          <w:top w:val="single" w:sz="4" w:space="0" w:color="000000"/>
          <w:bottom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48"/>
        <w:gridCol w:w="2048"/>
      </w:tblGrid>
      <w:tr w:rsidR="00542420" w:rsidRPr="00090BAC" w14:paraId="706AAB49" w14:textId="77777777" w:rsidTr="007B7085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A1EF9AC" w14:textId="1FBEBF18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arameters</w:t>
            </w:r>
          </w:p>
        </w:tc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15D33E6" w14:textId="2CCE9BD3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Value</w:t>
            </w:r>
          </w:p>
        </w:tc>
      </w:tr>
      <w:tr w:rsidR="00542420" w:rsidRPr="00090BAC" w14:paraId="6E1D3A04" w14:textId="77777777" w:rsidTr="007B7085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739FFE9" w14:textId="2A88588E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Style w:val="font11"/>
              </w:rPr>
              <w:t>Capability (MW)</w:t>
            </w:r>
          </w:p>
        </w:tc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71B792B" w14:textId="6DE3B3C8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</w:tr>
      <w:tr w:rsidR="00542420" w:rsidRPr="00090BAC" w14:paraId="7051AB1F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72478F1B" w14:textId="398E88E3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proofErr w:type="spellStart"/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SOC</w:t>
            </w:r>
            <w:r w:rsidRPr="007B7085">
              <w:rPr>
                <w:rFonts w:ascii="Times New Roman" w:hAnsi="Times New Roman" w:cs="Times New Roman"/>
                <w:color w:val="000000"/>
                <w:sz w:val="22"/>
                <w:vertAlign w:val="subscript"/>
              </w:rPr>
              <w:t>max</w:t>
            </w:r>
            <w:proofErr w:type="spellEnd"/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3E49EF20" w14:textId="2DF3D34D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</w:t>
            </w:r>
            <w:r w:rsidR="007B7085"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</w:tr>
      <w:tr w:rsidR="00542420" w:rsidRPr="00090BAC" w14:paraId="68CBAA9B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081EADFD" w14:textId="53ABCCC6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proofErr w:type="spellStart"/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SoC</w:t>
            </w:r>
            <w:r w:rsidRPr="007B7085">
              <w:rPr>
                <w:rFonts w:ascii="Times New Roman" w:hAnsi="Times New Roman" w:cs="Times New Roman"/>
                <w:color w:val="000000"/>
                <w:sz w:val="22"/>
                <w:vertAlign w:val="subscript"/>
              </w:rPr>
              <w:t>min</w:t>
            </w:r>
            <w:proofErr w:type="spellEnd"/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1C0581C7" w14:textId="2E6A5916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</w:t>
            </w:r>
          </w:p>
        </w:tc>
      </w:tr>
      <w:tr w:rsidR="007B7085" w:rsidRPr="00090BAC" w14:paraId="02D4BD88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2874E459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Initial SOC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2769043F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75</w:t>
            </w:r>
          </w:p>
        </w:tc>
      </w:tr>
      <w:tr w:rsidR="00542420" w:rsidRPr="00090BAC" w14:paraId="60888B3F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685CFC6F" w14:textId="06976032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proofErr w:type="spellStart"/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Q</w:t>
            </w:r>
            <w:r w:rsidRPr="007B7085">
              <w:rPr>
                <w:rFonts w:ascii="Times New Roman" w:hAnsi="Times New Roman" w:cs="Times New Roman"/>
                <w:color w:val="000000"/>
                <w:sz w:val="22"/>
                <w:vertAlign w:val="subscript"/>
              </w:rPr>
              <w:t>max</w:t>
            </w:r>
            <w:proofErr w:type="spellEnd"/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 xml:space="preserve"> (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524D1F64" w14:textId="01C4BBE7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  <w:tr w:rsidR="00542420" w:rsidRPr="00090BAC" w14:paraId="5F28F6E3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7152CAC6" w14:textId="016CE761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i/>
                <w:iCs/>
                <w:color w:val="000000"/>
                <w:sz w:val="22"/>
              </w:rPr>
              <w:t>η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1039F46F" w14:textId="084F7058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9</w:t>
            </w:r>
          </w:p>
        </w:tc>
      </w:tr>
      <w:tr w:rsidR="00542420" w:rsidRPr="00090BAC" w14:paraId="3A878592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41945D92" w14:textId="5AA5C450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proofErr w:type="spellStart"/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C</w:t>
            </w:r>
            <w:r w:rsidRPr="007B7085">
              <w:rPr>
                <w:rFonts w:ascii="Times New Roman" w:hAnsi="Times New Roman" w:cs="Times New Roman"/>
                <w:color w:val="000000"/>
                <w:sz w:val="22"/>
                <w:vertAlign w:val="superscript"/>
              </w:rPr>
              <w:t>max</w:t>
            </w:r>
            <w:proofErr w:type="spellEnd"/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73D69496" w14:textId="29A230A0" w:rsidR="00542420" w:rsidRPr="00090BAC" w:rsidRDefault="00542420" w:rsidP="0054242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</w:tr>
      <w:tr w:rsidR="00542420" w:rsidRPr="00090BAC" w14:paraId="34255F4F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7C1BF7A5" w14:textId="77777777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eserve cost ($/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57F86B54" w14:textId="4D4195DA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</w:t>
            </w:r>
          </w:p>
        </w:tc>
      </w:tr>
      <w:tr w:rsidR="00542420" w:rsidRPr="00090BAC" w14:paraId="508E440E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vAlign w:val="center"/>
            <w:hideMark/>
          </w:tcPr>
          <w:p w14:paraId="18C62B4D" w14:textId="77777777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Reserve activation cost ($/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0577D509" w14:textId="7C55A79C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5</w:t>
            </w:r>
          </w:p>
        </w:tc>
      </w:tr>
      <w:tr w:rsidR="00542420" w:rsidRPr="00090BAC" w14:paraId="581313CD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7CD59FBA" w14:textId="77777777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FR cost ($/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2A5DB030" w14:textId="3A989690" w:rsidR="00542420" w:rsidRPr="00090BAC" w:rsidRDefault="00542420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7B7085" w:rsidRPr="00090BAC" w14:paraId="54046E03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</w:tcPr>
          <w:p w14:paraId="7EACA914" w14:textId="43761D26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Inertia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(s)</w:t>
            </w:r>
          </w:p>
        </w:tc>
        <w:tc>
          <w:tcPr>
            <w:tcW w:w="2048" w:type="dxa"/>
            <w:shd w:val="clear" w:color="auto" w:fill="auto"/>
            <w:noWrap/>
            <w:vAlign w:val="center"/>
          </w:tcPr>
          <w:p w14:paraId="3AFFA7F7" w14:textId="25490150" w:rsid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4</w:t>
            </w:r>
          </w:p>
          <w:p w14:paraId="40DF5D20" w14:textId="48FD5DAE" w:rsidR="007B7085" w:rsidRP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7B7085" w:rsidRPr="00090BAC" w14:paraId="12CC5286" w14:textId="77777777" w:rsidTr="007B7085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</w:tcPr>
          <w:p w14:paraId="00120BD0" w14:textId="0D97DBA3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roop factor (</w:t>
            </w:r>
            <w:proofErr w:type="spellStart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.u</w:t>
            </w:r>
            <w:proofErr w:type="spellEnd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)</w:t>
            </w:r>
          </w:p>
        </w:tc>
        <w:tc>
          <w:tcPr>
            <w:tcW w:w="2048" w:type="dxa"/>
            <w:shd w:val="clear" w:color="auto" w:fill="auto"/>
            <w:noWrap/>
            <w:vAlign w:val="center"/>
          </w:tcPr>
          <w:p w14:paraId="4F5BE0CF" w14:textId="718A39C9" w:rsid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5</w:t>
            </w:r>
          </w:p>
        </w:tc>
      </w:tr>
    </w:tbl>
    <w:p w14:paraId="4CACA051" w14:textId="77777777" w:rsidR="007B7085" w:rsidRDefault="007B7085">
      <w:pPr>
        <w:rPr>
          <w:rFonts w:hint="eastAsia"/>
        </w:rPr>
      </w:pPr>
    </w:p>
    <w:p w14:paraId="0362C85E" w14:textId="7D579343" w:rsidR="007B7085" w:rsidRPr="007B7085" w:rsidRDefault="007B7085" w:rsidP="007B7085">
      <w:pPr>
        <w:pStyle w:val="a7"/>
        <w:keepNext/>
        <w:jc w:val="center"/>
        <w:rPr>
          <w:rFonts w:ascii="Times New Roman" w:hAnsi="Times New Roman" w:cs="Times New Roman"/>
        </w:rPr>
      </w:pPr>
      <w:r w:rsidRPr="007B7085">
        <w:rPr>
          <w:rFonts w:ascii="Times New Roman" w:hAnsi="Times New Roman" w:cs="Times New Roman"/>
        </w:rPr>
        <w:t xml:space="preserve">Table </w:t>
      </w:r>
      <w:r w:rsidRPr="007B7085">
        <w:rPr>
          <w:rFonts w:ascii="Times New Roman" w:hAnsi="Times New Roman" w:cs="Times New Roman"/>
        </w:rPr>
        <w:fldChar w:fldCharType="begin"/>
      </w:r>
      <w:r w:rsidRPr="007B7085">
        <w:rPr>
          <w:rFonts w:ascii="Times New Roman" w:hAnsi="Times New Roman" w:cs="Times New Roman"/>
        </w:rPr>
        <w:instrText xml:space="preserve"> SEQ Table \* ARABIC </w:instrText>
      </w:r>
      <w:r w:rsidRPr="007B7085">
        <w:rPr>
          <w:rFonts w:ascii="Times New Roman" w:hAnsi="Times New Roman" w:cs="Times New Roman"/>
        </w:rPr>
        <w:fldChar w:fldCharType="separate"/>
      </w:r>
      <w:r w:rsidR="0094763F">
        <w:rPr>
          <w:rFonts w:ascii="Times New Roman" w:hAnsi="Times New Roman" w:cs="Times New Roman"/>
          <w:noProof/>
        </w:rPr>
        <w:t>3</w:t>
      </w:r>
      <w:r w:rsidRPr="007B7085">
        <w:rPr>
          <w:rFonts w:ascii="Times New Roman" w:hAnsi="Times New Roman" w:cs="Times New Roman"/>
        </w:rPr>
        <w:fldChar w:fldCharType="end"/>
      </w:r>
      <w:r w:rsidRPr="007B7085">
        <w:rPr>
          <w:rFonts w:ascii="Times New Roman" w:hAnsi="Times New Roman" w:cs="Times New Roman"/>
        </w:rPr>
        <w:t xml:space="preserve">. WT </w:t>
      </w:r>
      <w:r w:rsidRPr="007B7085">
        <w:rPr>
          <w:rFonts w:ascii="Times New Roman" w:hAnsi="Times New Roman" w:cs="Times New Roman" w:hint="eastAsia"/>
        </w:rPr>
        <w:t>parameters</w:t>
      </w:r>
    </w:p>
    <w:tbl>
      <w:tblPr>
        <w:tblW w:w="4096" w:type="dxa"/>
        <w:jc w:val="center"/>
        <w:tblBorders>
          <w:top w:val="single" w:sz="4" w:space="0" w:color="000000"/>
          <w:bottom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48"/>
        <w:gridCol w:w="2048"/>
      </w:tblGrid>
      <w:tr w:rsidR="007B7085" w:rsidRPr="00090BAC" w14:paraId="30C89C71" w14:textId="77777777" w:rsidTr="00190364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1FD4B11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arameters</w:t>
            </w:r>
          </w:p>
        </w:tc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D35B760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Value</w:t>
            </w:r>
          </w:p>
        </w:tc>
      </w:tr>
      <w:tr w:rsidR="007B7085" w:rsidRPr="00090BAC" w14:paraId="68F2C05D" w14:textId="77777777" w:rsidTr="00190364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B26683B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Style w:val="font11"/>
              </w:rPr>
              <w:t>Capability (MW)</w:t>
            </w:r>
          </w:p>
        </w:tc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B79565C" w14:textId="2C79E15D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</w:tr>
      <w:tr w:rsidR="007B7085" w:rsidRPr="00090BAC" w14:paraId="3D08D9B9" w14:textId="77777777" w:rsidTr="00190364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198C58A0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FR cost ($/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3830A3CE" w14:textId="00A78EDE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</w:tr>
      <w:tr w:rsidR="007B7085" w:rsidRPr="007B7085" w14:paraId="7B1816D1" w14:textId="77777777" w:rsidTr="00190364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</w:tcPr>
          <w:p w14:paraId="1795576A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Inertia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(s)</w:t>
            </w:r>
          </w:p>
        </w:tc>
        <w:tc>
          <w:tcPr>
            <w:tcW w:w="2048" w:type="dxa"/>
            <w:shd w:val="clear" w:color="auto" w:fill="auto"/>
            <w:noWrap/>
            <w:vAlign w:val="center"/>
          </w:tcPr>
          <w:p w14:paraId="574742BE" w14:textId="764CBB0E" w:rsid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  <w:p w14:paraId="63D84691" w14:textId="77777777" w:rsidR="007B7085" w:rsidRP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7B7085" w14:paraId="40342F00" w14:textId="77777777" w:rsidTr="00190364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</w:tcPr>
          <w:p w14:paraId="66305093" w14:textId="77777777" w:rsidR="007B7085" w:rsidRPr="00090BAC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roop factor (</w:t>
            </w:r>
            <w:proofErr w:type="spellStart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.u</w:t>
            </w:r>
            <w:proofErr w:type="spellEnd"/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)</w:t>
            </w:r>
          </w:p>
        </w:tc>
        <w:tc>
          <w:tcPr>
            <w:tcW w:w="2048" w:type="dxa"/>
            <w:shd w:val="clear" w:color="auto" w:fill="auto"/>
            <w:noWrap/>
            <w:vAlign w:val="center"/>
          </w:tcPr>
          <w:p w14:paraId="669012F5" w14:textId="6A3DA1DA" w:rsidR="007B7085" w:rsidRDefault="007B7085" w:rsidP="0019036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15</w:t>
            </w:r>
          </w:p>
        </w:tc>
      </w:tr>
    </w:tbl>
    <w:p w14:paraId="7D7B8538" w14:textId="7F39A1B0" w:rsidR="007B7085" w:rsidRDefault="007B7085"/>
    <w:p w14:paraId="60FCD9FE" w14:textId="77777777" w:rsidR="0094763F" w:rsidRDefault="0094763F"/>
    <w:p w14:paraId="722CFCA1" w14:textId="5C4E242C" w:rsidR="0094763F" w:rsidRPr="0094763F" w:rsidRDefault="0094763F" w:rsidP="0094763F">
      <w:pPr>
        <w:pStyle w:val="a7"/>
        <w:keepNext/>
        <w:jc w:val="center"/>
        <w:rPr>
          <w:rFonts w:ascii="Times New Roman" w:hAnsi="Times New Roman" w:cs="Times New Roman"/>
        </w:rPr>
      </w:pPr>
      <w:r w:rsidRPr="0094763F">
        <w:rPr>
          <w:rFonts w:ascii="Times New Roman" w:hAnsi="Times New Roman" w:cs="Times New Roman"/>
        </w:rPr>
        <w:t xml:space="preserve">Table </w:t>
      </w:r>
      <w:r w:rsidRPr="0094763F">
        <w:rPr>
          <w:rFonts w:ascii="Times New Roman" w:hAnsi="Times New Roman" w:cs="Times New Roman"/>
        </w:rPr>
        <w:fldChar w:fldCharType="begin"/>
      </w:r>
      <w:r w:rsidRPr="0094763F">
        <w:rPr>
          <w:rFonts w:ascii="Times New Roman" w:hAnsi="Times New Roman" w:cs="Times New Roman"/>
        </w:rPr>
        <w:instrText xml:space="preserve"> SEQ Table \* ARABIC </w:instrText>
      </w:r>
      <w:r w:rsidRPr="0094763F">
        <w:rPr>
          <w:rFonts w:ascii="Times New Roman" w:hAnsi="Times New Roman" w:cs="Times New Roman"/>
        </w:rPr>
        <w:fldChar w:fldCharType="separate"/>
      </w:r>
      <w:r w:rsidRPr="0094763F">
        <w:rPr>
          <w:rFonts w:ascii="Times New Roman" w:hAnsi="Times New Roman" w:cs="Times New Roman"/>
        </w:rPr>
        <w:t>4</w:t>
      </w:r>
      <w:r w:rsidRPr="0094763F">
        <w:rPr>
          <w:rFonts w:ascii="Times New Roman" w:hAnsi="Times New Roman" w:cs="Times New Roman"/>
        </w:rPr>
        <w:fldChar w:fldCharType="end"/>
      </w:r>
      <w:r w:rsidRPr="0094763F">
        <w:rPr>
          <w:rFonts w:ascii="Times New Roman" w:hAnsi="Times New Roman" w:cs="Times New Roman"/>
        </w:rPr>
        <w:t xml:space="preserve">. </w:t>
      </w:r>
      <w:r w:rsidRPr="0094763F">
        <w:rPr>
          <w:rFonts w:ascii="Times New Roman" w:hAnsi="Times New Roman" w:cs="Times New Roman" w:hint="eastAsia"/>
        </w:rPr>
        <w:t>Power</w:t>
      </w:r>
      <w:r w:rsidRPr="0094763F">
        <w:rPr>
          <w:rFonts w:ascii="Times New Roman" w:hAnsi="Times New Roman" w:cs="Times New Roman"/>
        </w:rPr>
        <w:t xml:space="preserve"> </w:t>
      </w:r>
      <w:r w:rsidRPr="0094763F">
        <w:rPr>
          <w:rFonts w:ascii="Times New Roman" w:hAnsi="Times New Roman" w:cs="Times New Roman" w:hint="eastAsia"/>
        </w:rPr>
        <w:t>exchange</w:t>
      </w:r>
      <w:r w:rsidRPr="0094763F">
        <w:rPr>
          <w:rFonts w:ascii="Times New Roman" w:hAnsi="Times New Roman" w:cs="Times New Roman"/>
        </w:rPr>
        <w:t xml:space="preserve"> </w:t>
      </w:r>
      <w:r w:rsidRPr="0094763F">
        <w:rPr>
          <w:rFonts w:ascii="Times New Roman" w:hAnsi="Times New Roman" w:cs="Times New Roman" w:hint="eastAsia"/>
        </w:rPr>
        <w:t>line</w:t>
      </w:r>
      <w:r w:rsidRPr="0094763F">
        <w:rPr>
          <w:rFonts w:ascii="Times New Roman" w:hAnsi="Times New Roman" w:cs="Times New Roman"/>
        </w:rPr>
        <w:t xml:space="preserve"> </w:t>
      </w:r>
      <w:r w:rsidRPr="0094763F">
        <w:rPr>
          <w:rFonts w:ascii="Times New Roman" w:hAnsi="Times New Roman" w:cs="Times New Roman" w:hint="eastAsia"/>
        </w:rPr>
        <w:t>parameters</w:t>
      </w:r>
    </w:p>
    <w:tbl>
      <w:tblPr>
        <w:tblW w:w="4096" w:type="dxa"/>
        <w:jc w:val="center"/>
        <w:tblBorders>
          <w:top w:val="single" w:sz="4" w:space="0" w:color="000000"/>
          <w:bottom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48"/>
        <w:gridCol w:w="2048"/>
      </w:tblGrid>
      <w:tr w:rsidR="0094763F" w:rsidRPr="00090BAC" w14:paraId="0BE97BAE" w14:textId="77777777" w:rsidTr="00100597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C5BE1BD" w14:textId="77777777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arameters</w:t>
            </w:r>
          </w:p>
        </w:tc>
        <w:tc>
          <w:tcPr>
            <w:tcW w:w="204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BEFDC77" w14:textId="77777777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Value</w:t>
            </w:r>
          </w:p>
        </w:tc>
      </w:tr>
      <w:tr w:rsidR="0094763F" w:rsidRPr="00090BAC" w14:paraId="54D20DFE" w14:textId="77777777" w:rsidTr="00100597">
        <w:trPr>
          <w:trHeight w:hRule="exact" w:val="340"/>
          <w:jc w:val="center"/>
        </w:trPr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73A6967" w14:textId="77777777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Style w:val="font11"/>
              </w:rPr>
              <w:t>Capability (MW)</w:t>
            </w:r>
          </w:p>
        </w:tc>
        <w:tc>
          <w:tcPr>
            <w:tcW w:w="2048" w:type="dxa"/>
            <w:tcBorders>
              <w:top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6EA47D2" w14:textId="1EF2E0DC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75</w:t>
            </w:r>
          </w:p>
        </w:tc>
      </w:tr>
      <w:tr w:rsidR="0094763F" w:rsidRPr="00090BAC" w14:paraId="19054C4A" w14:textId="77777777" w:rsidTr="00100597">
        <w:trPr>
          <w:trHeight w:hRule="exact" w:val="340"/>
          <w:jc w:val="center"/>
        </w:trPr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196FA6C9" w14:textId="432B0EBD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Up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down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reserve</w:t>
            </w:r>
            <w:r w:rsidRPr="00090BAC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cost ($/MWh)</w:t>
            </w:r>
          </w:p>
        </w:tc>
        <w:tc>
          <w:tcPr>
            <w:tcW w:w="2048" w:type="dxa"/>
            <w:shd w:val="clear" w:color="auto" w:fill="auto"/>
            <w:noWrap/>
            <w:vAlign w:val="center"/>
            <w:hideMark/>
          </w:tcPr>
          <w:p w14:paraId="6B5E3ADE" w14:textId="73C91D07" w:rsidR="0094763F" w:rsidRPr="00090BAC" w:rsidRDefault="0094763F" w:rsidP="0010059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</w:tr>
    </w:tbl>
    <w:p w14:paraId="0BA4B4BE" w14:textId="77777777" w:rsidR="0094763F" w:rsidRDefault="0094763F">
      <w:pPr>
        <w:rPr>
          <w:rFonts w:hint="eastAsia"/>
        </w:rPr>
      </w:pPr>
    </w:p>
    <w:p w14:paraId="0D1C6525" w14:textId="64A0656C" w:rsidR="007B7085" w:rsidRPr="007B7085" w:rsidRDefault="007B7085" w:rsidP="007B7085">
      <w:pPr>
        <w:pStyle w:val="a7"/>
        <w:keepNext/>
        <w:jc w:val="center"/>
        <w:rPr>
          <w:rFonts w:ascii="Times New Roman" w:hAnsi="Times New Roman" w:cs="Times New Roman"/>
        </w:rPr>
      </w:pPr>
      <w:r w:rsidRPr="007B7085">
        <w:rPr>
          <w:rFonts w:ascii="Times New Roman" w:hAnsi="Times New Roman" w:cs="Times New Roman"/>
        </w:rPr>
        <w:t xml:space="preserve">Table </w:t>
      </w:r>
      <w:r w:rsidRPr="007B7085">
        <w:rPr>
          <w:rFonts w:ascii="Times New Roman" w:hAnsi="Times New Roman" w:cs="Times New Roman"/>
        </w:rPr>
        <w:fldChar w:fldCharType="begin"/>
      </w:r>
      <w:r w:rsidRPr="007B7085">
        <w:rPr>
          <w:rFonts w:ascii="Times New Roman" w:hAnsi="Times New Roman" w:cs="Times New Roman"/>
        </w:rPr>
        <w:instrText xml:space="preserve"> SEQ Table \* ARABIC </w:instrText>
      </w:r>
      <w:r w:rsidRPr="007B7085">
        <w:rPr>
          <w:rFonts w:ascii="Times New Roman" w:hAnsi="Times New Roman" w:cs="Times New Roman"/>
        </w:rPr>
        <w:fldChar w:fldCharType="separate"/>
      </w:r>
      <w:r w:rsidR="0094763F">
        <w:rPr>
          <w:rFonts w:ascii="Times New Roman" w:hAnsi="Times New Roman" w:cs="Times New Roman"/>
          <w:noProof/>
        </w:rPr>
        <w:t>5</w:t>
      </w:r>
      <w:r w:rsidRPr="007B7085">
        <w:rPr>
          <w:rFonts w:ascii="Times New Roman" w:hAnsi="Times New Roman" w:cs="Times New Roman"/>
        </w:rPr>
        <w:fldChar w:fldCharType="end"/>
      </w:r>
      <w:r w:rsidRPr="007B7085">
        <w:rPr>
          <w:rFonts w:ascii="Times New Roman" w:hAnsi="Times New Roman" w:cs="Times New Roman"/>
        </w:rPr>
        <w:t>. Forecast power</w:t>
      </w:r>
    </w:p>
    <w:tbl>
      <w:tblPr>
        <w:tblW w:w="8306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781"/>
        <w:gridCol w:w="1322"/>
        <w:gridCol w:w="1561"/>
        <w:gridCol w:w="1081"/>
        <w:gridCol w:w="1561"/>
      </w:tblGrid>
      <w:tr w:rsidR="007B7085" w:rsidRPr="007B7085" w14:paraId="12F416B6" w14:textId="77777777" w:rsidTr="007B7085">
        <w:trPr>
          <w:trHeight w:val="397"/>
          <w:jc w:val="center"/>
        </w:trPr>
        <w:tc>
          <w:tcPr>
            <w:tcW w:w="2781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0E4FD25F" w14:textId="4AF12394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ime (h)</w:t>
            </w:r>
          </w:p>
        </w:tc>
        <w:tc>
          <w:tcPr>
            <w:tcW w:w="552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6994E" w14:textId="7942AF66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Forecast power (MW)</w:t>
            </w:r>
          </w:p>
        </w:tc>
      </w:tr>
      <w:tr w:rsidR="007B7085" w:rsidRPr="007B7085" w14:paraId="58B4553C" w14:textId="77777777" w:rsidTr="007B7085">
        <w:trPr>
          <w:trHeight w:val="397"/>
          <w:jc w:val="center"/>
        </w:trPr>
        <w:tc>
          <w:tcPr>
            <w:tcW w:w="2781" w:type="dxa"/>
            <w:vMerge/>
            <w:tcBorders>
              <w:top w:val="nil"/>
              <w:bottom w:val="single" w:sz="4" w:space="0" w:color="auto"/>
            </w:tcBorders>
          </w:tcPr>
          <w:p w14:paraId="4B177CFF" w14:textId="0DC6BF48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801A2" w14:textId="274632CC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PV</w:t>
            </w:r>
          </w:p>
        </w:tc>
        <w:tc>
          <w:tcPr>
            <w:tcW w:w="156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3828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Wind</w:t>
            </w:r>
          </w:p>
        </w:tc>
        <w:tc>
          <w:tcPr>
            <w:tcW w:w="108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49891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emand</w:t>
            </w:r>
          </w:p>
        </w:tc>
        <w:tc>
          <w:tcPr>
            <w:tcW w:w="156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DCCB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DSRs</w:t>
            </w:r>
          </w:p>
        </w:tc>
      </w:tr>
      <w:tr w:rsidR="007B7085" w:rsidRPr="007B7085" w14:paraId="3C69819A" w14:textId="77777777" w:rsidTr="007B7085">
        <w:trPr>
          <w:trHeight w:val="397"/>
          <w:jc w:val="center"/>
        </w:trPr>
        <w:tc>
          <w:tcPr>
            <w:tcW w:w="2781" w:type="dxa"/>
            <w:tcBorders>
              <w:top w:val="single" w:sz="4" w:space="0" w:color="auto"/>
            </w:tcBorders>
            <w:vAlign w:val="center"/>
          </w:tcPr>
          <w:p w14:paraId="62C2F213" w14:textId="663843AD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132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6D230" w14:textId="5F232803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A4AC9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551609942</w:t>
            </w:r>
          </w:p>
        </w:tc>
        <w:tc>
          <w:tcPr>
            <w:tcW w:w="108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3E89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15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E03E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2537764</w:t>
            </w:r>
          </w:p>
        </w:tc>
      </w:tr>
      <w:tr w:rsidR="007B7085" w:rsidRPr="007B7085" w14:paraId="737FA261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4C925935" w14:textId="17893E22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369DB701" w14:textId="6BCDADD3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B8274D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098011472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36C8F68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1.6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6A783F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6510574</w:t>
            </w:r>
          </w:p>
        </w:tc>
      </w:tr>
      <w:tr w:rsidR="007B7085" w:rsidRPr="007B7085" w14:paraId="2754EC04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1C3CE949" w14:textId="0721629D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02854DCA" w14:textId="2575334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F05FD3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06728489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33D142F1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0.8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E01D4F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0196375</w:t>
            </w:r>
          </w:p>
        </w:tc>
      </w:tr>
      <w:tr w:rsidR="007B7085" w:rsidRPr="007B7085" w14:paraId="528E0B9F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72A1CFF9" w14:textId="26D0E6B8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7FEF23E6" w14:textId="67CE5BBA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4413594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234611854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24B12E88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0.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C52E0F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0906344</w:t>
            </w:r>
          </w:p>
        </w:tc>
      </w:tr>
      <w:tr w:rsidR="007B7085" w:rsidRPr="007B7085" w14:paraId="2913E5E2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5CEF3358" w14:textId="372FF7D6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2E60B811" w14:textId="44B488C1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F822DD4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824810707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50250D0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0.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872D9A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1</w:t>
            </w:r>
          </w:p>
        </w:tc>
      </w:tr>
      <w:tr w:rsidR="007B7085" w:rsidRPr="007B7085" w14:paraId="2CD61464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73668D94" w14:textId="4643A229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7B66D442" w14:textId="5F91B20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2E9DAEB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366003824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5080356C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0.8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618E581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86178248</w:t>
            </w:r>
          </w:p>
        </w:tc>
      </w:tr>
      <w:tr w:rsidR="007B7085" w:rsidRPr="007B7085" w14:paraId="56EF110F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30D29178" w14:textId="2BB0DB6F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2BD91659" w14:textId="40524FF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.03786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23B1BE4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93671128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70A9BF36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2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B195C19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060423</w:t>
            </w:r>
          </w:p>
        </w:tc>
      </w:tr>
      <w:tr w:rsidR="007B7085" w:rsidRPr="007B7085" w14:paraId="755F2A68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021ED033" w14:textId="3ADEF15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2C6E4E75" w14:textId="19238129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.56039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EC4A876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48137667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797F750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4.6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29BA9126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06193353</w:t>
            </w:r>
          </w:p>
        </w:tc>
      </w:tr>
      <w:tr w:rsidR="007B7085" w:rsidRPr="007B7085" w14:paraId="1D62A95A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0F312C54" w14:textId="15DC688D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5EEABC2F" w14:textId="7325E0E2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.603244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6E42403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21338432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7EA5B84B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4.81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69C187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9391994</w:t>
            </w:r>
          </w:p>
        </w:tc>
      </w:tr>
      <w:tr w:rsidR="007B7085" w:rsidRPr="007B7085" w14:paraId="0D284374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421F40A7" w14:textId="43A39E92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6D07B6A9" w14:textId="6C7E3E0C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2.6244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BF770D9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92803059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3EB10D9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7.81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29646FF8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15256798</w:t>
            </w:r>
          </w:p>
        </w:tc>
      </w:tr>
      <w:tr w:rsidR="007B7085" w:rsidRPr="007B7085" w14:paraId="69220097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5613D411" w14:textId="77072D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1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5CB0821F" w14:textId="44002EE5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3.4059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A7CB5F3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4640153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1D5D318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56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B42B4E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14973565</w:t>
            </w:r>
          </w:p>
        </w:tc>
      </w:tr>
      <w:tr w:rsidR="007B7085" w:rsidRPr="007B7085" w14:paraId="33756A45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1FF59513" w14:textId="696813AE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2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587D8D6D" w14:textId="51BB77F3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3.938649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63A77001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683001912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2980B54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9B803C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9070997</w:t>
            </w:r>
          </w:p>
        </w:tc>
      </w:tr>
      <w:tr w:rsidR="007B7085" w:rsidRPr="007B7085" w14:paraId="56089C84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5067B364" w14:textId="58C7F85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3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3A7A9A68" w14:textId="2B64ADAE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4.1440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0C824A3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79445507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7D670AC8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56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51587D3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68240181</w:t>
            </w:r>
          </w:p>
        </w:tc>
      </w:tr>
      <w:tr w:rsidR="007B7085" w:rsidRPr="007B7085" w14:paraId="1D7E5AC7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56BCA74E" w14:textId="0A8E09CE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23695F54" w14:textId="3559F299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4.1666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C7AD828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303556405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2FC34AA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214A80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89577039</w:t>
            </w:r>
          </w:p>
        </w:tc>
      </w:tr>
      <w:tr w:rsidR="007B7085" w:rsidRPr="007B7085" w14:paraId="2F3C976A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136ABF6F" w14:textId="061AD72A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5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136D3620" w14:textId="1E6B3F5E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3.9504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FC2151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62447419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33AFADF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5B155FC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86555891</w:t>
            </w:r>
          </w:p>
        </w:tc>
      </w:tr>
      <w:tr w:rsidR="007B7085" w:rsidRPr="007B7085" w14:paraId="0B83CCC8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6072090E" w14:textId="4EBD29FE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6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42898284" w14:textId="013EC75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3.451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3060E6F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48137667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10891927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.18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6969FF7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69969789</w:t>
            </w:r>
          </w:p>
        </w:tc>
      </w:tr>
      <w:tr w:rsidR="007B7085" w:rsidRPr="007B7085" w14:paraId="47ADDE56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4992D268" w14:textId="4A00D6E8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7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5A53C67B" w14:textId="11D23DA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2.6896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AF254D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58806883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1DAEAFFA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1A1CFC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36676737</w:t>
            </w:r>
          </w:p>
        </w:tc>
      </w:tr>
      <w:tr w:rsidR="007B7085" w:rsidRPr="007B7085" w14:paraId="263414B6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020D93EA" w14:textId="1D414FC2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8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74377489" w14:textId="209EAADD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.74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0E7EB02C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58806883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2D3939F7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8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07717221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31963746</w:t>
            </w:r>
          </w:p>
        </w:tc>
      </w:tr>
      <w:tr w:rsidR="007B7085" w:rsidRPr="007B7085" w14:paraId="7CC1F5B2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629E5BC3" w14:textId="6D9D9845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19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370B50DA" w14:textId="5DF0314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.731623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82980A7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39204589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7B396F1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7.43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6568B3A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12081571</w:t>
            </w:r>
          </w:p>
        </w:tc>
      </w:tr>
      <w:tr w:rsidR="007B7085" w:rsidRPr="007B7085" w14:paraId="32C430FC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76718CEE" w14:textId="51E78441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0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37FBA58D" w14:textId="70332DD1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.093783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C0ADDA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049005736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57E70C50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7.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55D04A6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28610272</w:t>
            </w:r>
          </w:p>
        </w:tc>
      </w:tr>
      <w:tr w:rsidR="007B7085" w:rsidRPr="007B7085" w14:paraId="33FD412D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7A3194EB" w14:textId="39C98EC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1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2B97F0EA" w14:textId="7D3876C6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7F0211C7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85606118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0D70F828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7.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1ECC98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71344411</w:t>
            </w:r>
          </w:p>
        </w:tc>
      </w:tr>
      <w:tr w:rsidR="007B7085" w:rsidRPr="007B7085" w14:paraId="28A1E184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1AB18BC6" w14:textId="04762D20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2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15BA271A" w14:textId="5B2AF979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217ADC6D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85606118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0166FC1F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6.312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66E2DF6A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77953172</w:t>
            </w:r>
          </w:p>
        </w:tc>
      </w:tr>
      <w:tr w:rsidR="007B7085" w:rsidRPr="007B7085" w14:paraId="57655B31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02A5A1B0" w14:textId="44ADE224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3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65555B7E" w14:textId="284BE53A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6A3E91C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278409177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2932A613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5.937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1719E4A5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72526435</w:t>
            </w:r>
          </w:p>
        </w:tc>
      </w:tr>
      <w:tr w:rsidR="007B7085" w:rsidRPr="007B7085" w14:paraId="0D4800E2" w14:textId="77777777" w:rsidTr="007B7085">
        <w:trPr>
          <w:trHeight w:val="397"/>
          <w:jc w:val="center"/>
        </w:trPr>
        <w:tc>
          <w:tcPr>
            <w:tcW w:w="2781" w:type="dxa"/>
            <w:vAlign w:val="center"/>
          </w:tcPr>
          <w:p w14:paraId="41425616" w14:textId="5DC95DC9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hAnsi="Times New Roman" w:cs="Times New Roman"/>
                <w:color w:val="000000"/>
                <w:sz w:val="22"/>
              </w:rPr>
              <w:t>24</w:t>
            </w:r>
          </w:p>
        </w:tc>
        <w:tc>
          <w:tcPr>
            <w:tcW w:w="1322" w:type="dxa"/>
            <w:shd w:val="clear" w:color="auto" w:fill="auto"/>
            <w:noWrap/>
            <w:vAlign w:val="center"/>
            <w:hideMark/>
          </w:tcPr>
          <w:p w14:paraId="66684B0E" w14:textId="27389895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4A143346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234611854</w:t>
            </w:r>
          </w:p>
        </w:tc>
        <w:tc>
          <w:tcPr>
            <w:tcW w:w="1081" w:type="dxa"/>
            <w:shd w:val="clear" w:color="auto" w:fill="auto"/>
            <w:noWrap/>
            <w:vAlign w:val="center"/>
            <w:hideMark/>
          </w:tcPr>
          <w:p w14:paraId="03FFE072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D0D0D"/>
                <w:kern w:val="0"/>
                <w:sz w:val="20"/>
                <w:szCs w:val="20"/>
              </w:rPr>
              <w:t>13.5</w:t>
            </w:r>
          </w:p>
        </w:tc>
        <w:tc>
          <w:tcPr>
            <w:tcW w:w="1561" w:type="dxa"/>
            <w:shd w:val="clear" w:color="auto" w:fill="auto"/>
            <w:noWrap/>
            <w:vAlign w:val="center"/>
            <w:hideMark/>
          </w:tcPr>
          <w:p w14:paraId="0A522AFE" w14:textId="77777777" w:rsidR="007B7085" w:rsidRPr="007B7085" w:rsidRDefault="007B7085" w:rsidP="007B70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7B7085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244169184</w:t>
            </w:r>
          </w:p>
        </w:tc>
      </w:tr>
    </w:tbl>
    <w:p w14:paraId="244CC7FE" w14:textId="3FE547EB" w:rsidR="000521C2" w:rsidRDefault="000521C2" w:rsidP="00A146FE">
      <w:pPr>
        <w:pStyle w:val="a7"/>
        <w:keepNext/>
        <w:jc w:val="center"/>
        <w:rPr>
          <w:rFonts w:ascii="Times New Roman" w:hAnsi="Times New Roman" w:cs="Times New Roman"/>
        </w:rPr>
      </w:pPr>
    </w:p>
    <w:p w14:paraId="5A04C7C1" w14:textId="77777777" w:rsidR="00904EDD" w:rsidRPr="00904EDD" w:rsidRDefault="00904EDD" w:rsidP="00904EDD"/>
    <w:p w14:paraId="0A1406F9" w14:textId="5C0ED7FF" w:rsidR="00A146FE" w:rsidRPr="00A146FE" w:rsidRDefault="00A146FE" w:rsidP="00A146FE">
      <w:pPr>
        <w:pStyle w:val="a7"/>
        <w:keepNext/>
        <w:jc w:val="center"/>
        <w:rPr>
          <w:rFonts w:ascii="Times New Roman" w:hAnsi="Times New Roman" w:cs="Times New Roman"/>
        </w:rPr>
      </w:pPr>
      <w:r w:rsidRPr="00A146FE">
        <w:rPr>
          <w:rFonts w:ascii="Times New Roman" w:hAnsi="Times New Roman" w:cs="Times New Roman"/>
        </w:rPr>
        <w:lastRenderedPageBreak/>
        <w:t xml:space="preserve">Table </w:t>
      </w:r>
      <w:r w:rsidRPr="00A146FE">
        <w:rPr>
          <w:rFonts w:ascii="Times New Roman" w:hAnsi="Times New Roman" w:cs="Times New Roman"/>
        </w:rPr>
        <w:fldChar w:fldCharType="begin"/>
      </w:r>
      <w:r w:rsidRPr="00A146FE">
        <w:rPr>
          <w:rFonts w:ascii="Times New Roman" w:hAnsi="Times New Roman" w:cs="Times New Roman"/>
        </w:rPr>
        <w:instrText xml:space="preserve"> SEQ Table \* ARABIC </w:instrText>
      </w:r>
      <w:r w:rsidRPr="00A146FE">
        <w:rPr>
          <w:rFonts w:ascii="Times New Roman" w:hAnsi="Times New Roman" w:cs="Times New Roman"/>
        </w:rPr>
        <w:fldChar w:fldCharType="separate"/>
      </w:r>
      <w:r w:rsidR="0094763F">
        <w:rPr>
          <w:rFonts w:ascii="Times New Roman" w:hAnsi="Times New Roman" w:cs="Times New Roman"/>
          <w:noProof/>
        </w:rPr>
        <w:t>6</w:t>
      </w:r>
      <w:r w:rsidRPr="00A146FE">
        <w:rPr>
          <w:rFonts w:ascii="Times New Roman" w:hAnsi="Times New Roman" w:cs="Times New Roman"/>
        </w:rPr>
        <w:fldChar w:fldCharType="end"/>
      </w:r>
      <w:r w:rsidRPr="00A146FE">
        <w:rPr>
          <w:rFonts w:ascii="Times New Roman" w:hAnsi="Times New Roman" w:cs="Times New Roman"/>
        </w:rPr>
        <w:t>. Price</w:t>
      </w:r>
    </w:p>
    <w:tbl>
      <w:tblPr>
        <w:tblW w:w="4321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1314"/>
        <w:gridCol w:w="847"/>
        <w:gridCol w:w="1080"/>
      </w:tblGrid>
      <w:tr w:rsidR="006F41AB" w:rsidRPr="006F41AB" w14:paraId="6EFBFDBE" w14:textId="77777777" w:rsidTr="00C12910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6E14149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Time (h)</w:t>
            </w:r>
          </w:p>
        </w:tc>
        <w:tc>
          <w:tcPr>
            <w:tcW w:w="3241" w:type="dxa"/>
            <w:gridSpan w:val="3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E207A2D" w14:textId="74D75515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Price</w:t>
            </w:r>
            <w:r w:rsidR="00A32241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($/MWh)</w:t>
            </w:r>
          </w:p>
        </w:tc>
      </w:tr>
      <w:tr w:rsidR="006F41AB" w:rsidRPr="006F41AB" w14:paraId="4CBD8A4D" w14:textId="77777777" w:rsidTr="006F41AB">
        <w:trPr>
          <w:trHeight w:val="315"/>
          <w:jc w:val="center"/>
        </w:trPr>
        <w:tc>
          <w:tcPr>
            <w:tcW w:w="108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5442435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31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ED21A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Buy</w:t>
            </w:r>
          </w:p>
        </w:tc>
        <w:tc>
          <w:tcPr>
            <w:tcW w:w="847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EF354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Sell</w:t>
            </w: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9CD16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DSRs</w:t>
            </w:r>
          </w:p>
        </w:tc>
      </w:tr>
      <w:tr w:rsidR="006F41AB" w:rsidRPr="006F41AB" w14:paraId="35DECFD5" w14:textId="77777777" w:rsidTr="006F41AB">
        <w:trPr>
          <w:trHeight w:val="345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F867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31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72D1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97</w:t>
            </w:r>
          </w:p>
        </w:tc>
        <w:tc>
          <w:tcPr>
            <w:tcW w:w="84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8E633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42A7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985</w:t>
            </w:r>
          </w:p>
        </w:tc>
      </w:tr>
      <w:tr w:rsidR="006F41AB" w:rsidRPr="006F41AB" w14:paraId="70B05B84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FD7F0BA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5A3ADAF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EEE6BC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BA9806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75</w:t>
            </w:r>
          </w:p>
        </w:tc>
      </w:tr>
      <w:tr w:rsidR="006F41AB" w:rsidRPr="006F41AB" w14:paraId="671888F5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8B3BE3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6294B66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54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E27056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A082FA4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377</w:t>
            </w:r>
          </w:p>
        </w:tc>
      </w:tr>
      <w:tr w:rsidR="006F41AB" w:rsidRPr="006F41AB" w14:paraId="7E9D3765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34B0BC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6110876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1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52280CCE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5801B1E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359</w:t>
            </w:r>
          </w:p>
        </w:tc>
      </w:tr>
      <w:tr w:rsidR="006F41AB" w:rsidRPr="006F41AB" w14:paraId="0A8DE485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063144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240EBC7E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1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6462049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F57E8E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359</w:t>
            </w:r>
          </w:p>
        </w:tc>
      </w:tr>
      <w:tr w:rsidR="006F41AB" w:rsidRPr="006F41AB" w14:paraId="111BE773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084818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766B0A1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1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036FD91A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4E85BE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359</w:t>
            </w:r>
          </w:p>
        </w:tc>
      </w:tr>
      <w:tr w:rsidR="006F41AB" w:rsidRPr="006F41AB" w14:paraId="21CBE1BF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68AD18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4696504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.4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0F92EBB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26AAF18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4225</w:t>
            </w:r>
          </w:p>
        </w:tc>
      </w:tr>
      <w:tr w:rsidR="006F41AB" w:rsidRPr="006F41AB" w14:paraId="6293311C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25A00E7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0856C56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8.81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03E04E7A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F2F3F1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4405</w:t>
            </w:r>
          </w:p>
        </w:tc>
      </w:tr>
      <w:tr w:rsidR="006F41AB" w:rsidRPr="006F41AB" w14:paraId="36A01E8E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3CFF96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1C9EE1E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0.17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64CD80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D07284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085</w:t>
            </w:r>
          </w:p>
        </w:tc>
      </w:tr>
      <w:tr w:rsidR="006F41AB" w:rsidRPr="006F41AB" w14:paraId="76BF2C04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7C0F85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0104EC4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7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4E8B66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EAB8FF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875</w:t>
            </w:r>
          </w:p>
        </w:tc>
      </w:tr>
      <w:tr w:rsidR="006F41AB" w:rsidRPr="006F41AB" w14:paraId="6AA3D3CB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F0894D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2742812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3.22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D6088F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B73F5A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61</w:t>
            </w:r>
          </w:p>
        </w:tc>
      </w:tr>
      <w:tr w:rsidR="006F41AB" w:rsidRPr="006F41AB" w14:paraId="77F15E79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2A01019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03A5E3F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4.7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0E26DE0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420C34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38</w:t>
            </w:r>
          </w:p>
        </w:tc>
      </w:tr>
      <w:tr w:rsidR="006F41AB" w:rsidRPr="006F41AB" w14:paraId="006FA7BD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1C251AE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16C42E4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9.59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F30C1EB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C8C60F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795</w:t>
            </w:r>
          </w:p>
        </w:tc>
      </w:tr>
      <w:tr w:rsidR="006F41AB" w:rsidRPr="006F41AB" w14:paraId="3B15BD3B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682BB4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4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70566BE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3.17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E775B0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3ED20F3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585</w:t>
            </w:r>
          </w:p>
        </w:tc>
      </w:tr>
      <w:tr w:rsidR="006F41AB" w:rsidRPr="006F41AB" w14:paraId="07388857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C0947B1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1B10212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5.62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54D586F3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EA6FCA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81</w:t>
            </w:r>
          </w:p>
        </w:tc>
      </w:tr>
      <w:tr w:rsidR="006F41AB" w:rsidRPr="006F41AB" w14:paraId="4ADCE2F4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ED31F04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6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245992C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4.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1B60AA3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66EFC96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.73</w:t>
            </w:r>
          </w:p>
        </w:tc>
      </w:tr>
      <w:tr w:rsidR="006F41AB" w:rsidRPr="006F41AB" w14:paraId="5557356C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6FB8A0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7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4AEAEAC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5.97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13DFC5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207190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2985</w:t>
            </w:r>
          </w:p>
        </w:tc>
      </w:tr>
      <w:tr w:rsidR="006F41AB" w:rsidRPr="006F41AB" w14:paraId="0BA927FE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0DA945F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8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31ED73B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3.82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D7BFCC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89E4AD2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.191</w:t>
            </w:r>
          </w:p>
        </w:tc>
      </w:tr>
      <w:tr w:rsidR="006F41AB" w:rsidRPr="006F41AB" w14:paraId="5847869A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36FFC9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19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2A3AD58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16.38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E1D477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44BBAB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.819</w:t>
            </w:r>
          </w:p>
        </w:tc>
      </w:tr>
      <w:tr w:rsidR="006F41AB" w:rsidRPr="006F41AB" w14:paraId="48AE594D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B03A6A6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661D0CF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6.06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03863CD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4FD8BBE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03</w:t>
            </w:r>
          </w:p>
        </w:tc>
      </w:tr>
      <w:tr w:rsidR="006F41AB" w:rsidRPr="006F41AB" w14:paraId="0C428EC2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3A4AF8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1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3FEE6545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5.74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37AFEDB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3407E84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87</w:t>
            </w:r>
          </w:p>
        </w:tc>
      </w:tr>
      <w:tr w:rsidR="006F41AB" w:rsidRPr="006F41AB" w14:paraId="04EEB271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06B653E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2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6317E146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6.25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62A2E0C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3B354040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125</w:t>
            </w:r>
          </w:p>
        </w:tc>
      </w:tr>
      <w:tr w:rsidR="006F41AB" w:rsidRPr="006F41AB" w14:paraId="04357F9E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54404EB3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3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421804F7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.43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2E834CB3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7E22481D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215</w:t>
            </w:r>
          </w:p>
        </w:tc>
      </w:tr>
      <w:tr w:rsidR="006F41AB" w:rsidRPr="006F41AB" w14:paraId="4CE9E453" w14:textId="77777777" w:rsidTr="006F41AB">
        <w:trPr>
          <w:trHeight w:val="345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136D8646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1314" w:type="dxa"/>
            <w:shd w:val="clear" w:color="auto" w:fill="auto"/>
            <w:noWrap/>
            <w:vAlign w:val="center"/>
            <w:hideMark/>
          </w:tcPr>
          <w:p w14:paraId="6BC4F5E8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2.84</w:t>
            </w:r>
          </w:p>
        </w:tc>
        <w:tc>
          <w:tcPr>
            <w:tcW w:w="847" w:type="dxa"/>
            <w:shd w:val="clear" w:color="auto" w:fill="auto"/>
            <w:noWrap/>
            <w:vAlign w:val="center"/>
            <w:hideMark/>
          </w:tcPr>
          <w:p w14:paraId="7E1AB43F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14:paraId="6181D589" w14:textId="77777777" w:rsidR="006F41AB" w:rsidRPr="006F41AB" w:rsidRDefault="006F41AB" w:rsidP="006F41A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6F41AB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42</w:t>
            </w:r>
          </w:p>
        </w:tc>
      </w:tr>
    </w:tbl>
    <w:p w14:paraId="5B2BD745" w14:textId="3BEE6AA0" w:rsidR="007B7085" w:rsidRDefault="007B7085"/>
    <w:p w14:paraId="447D5FEE" w14:textId="6C39CD08" w:rsidR="007B7085" w:rsidRPr="00E35F1B" w:rsidRDefault="00C80F37" w:rsidP="00E35F1B">
      <w:pPr>
        <w:pStyle w:val="a7"/>
        <w:keepNext/>
        <w:jc w:val="center"/>
        <w:rPr>
          <w:rFonts w:ascii="Times New Roman" w:hAnsi="Times New Roman" w:cs="Times New Roman" w:hint="eastAsia"/>
        </w:rPr>
      </w:pPr>
      <w:r w:rsidRPr="00A146FE">
        <w:rPr>
          <w:rFonts w:ascii="Times New Roman" w:hAnsi="Times New Roman" w:cs="Times New Roman"/>
        </w:rPr>
        <w:t xml:space="preserve">Table </w:t>
      </w:r>
      <w:r w:rsidRPr="00A146FE">
        <w:rPr>
          <w:rFonts w:ascii="Times New Roman" w:hAnsi="Times New Roman" w:cs="Times New Roman"/>
        </w:rPr>
        <w:fldChar w:fldCharType="begin"/>
      </w:r>
      <w:r w:rsidRPr="00A146FE">
        <w:rPr>
          <w:rFonts w:ascii="Times New Roman" w:hAnsi="Times New Roman" w:cs="Times New Roman"/>
        </w:rPr>
        <w:instrText xml:space="preserve"> SEQ Table \* ARABIC </w:instrText>
      </w:r>
      <w:r w:rsidRPr="00A146FE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7</w:t>
      </w:r>
      <w:r w:rsidRPr="00A146FE">
        <w:rPr>
          <w:rFonts w:ascii="Times New Roman" w:hAnsi="Times New Roman" w:cs="Times New Roman"/>
        </w:rPr>
        <w:fldChar w:fldCharType="end"/>
      </w:r>
      <w:r w:rsidRPr="00A146FE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PWL-MF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</w:t>
      </w:r>
      <w:r w:rsidRPr="00990AAA">
        <w:rPr>
          <w:rFonts w:ascii="Times New Roman" w:hAnsi="Times New Roman" w:cs="Times New Roman"/>
        </w:rPr>
        <w:t>coefficient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78"/>
        <w:gridCol w:w="1333"/>
        <w:gridCol w:w="1333"/>
        <w:gridCol w:w="1333"/>
        <w:gridCol w:w="1333"/>
      </w:tblGrid>
      <w:tr w:rsidR="00C80F37" w:rsidRPr="00C80F37" w14:paraId="7A94D126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521D144" w14:textId="5AD769E5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S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 xml:space="preserve">G 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Numbe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65C39D" w14:textId="3FF6691A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0E5ACA" w14:textId="6753B863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5BDE1DA" w14:textId="4C794573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08E6CAC" w14:textId="7AD6C760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</w:tr>
      <w:tr w:rsidR="00C80F37" w:rsidRPr="00C80F37" w14:paraId="763FA403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5D6EAE1" w14:textId="3541D40B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340" w:dyaOrig="320" w14:anchorId="6B580D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5" type="#_x0000_t75" style="width:17.25pt;height:15.75pt" o:ole="">
                  <v:imagedata r:id="rId6" o:title=""/>
                </v:shape>
                <o:OLEObject Type="Embed" ProgID="Equation.DSMT4" ShapeID="_x0000_i1145" DrawAspect="Content" ObjectID="_1785411886" r:id="rId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8FD32" w14:textId="7B10FD6B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33471864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065143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2256413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858F9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12199825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A15F0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56145571</w:t>
            </w:r>
          </w:p>
        </w:tc>
      </w:tr>
      <w:tr w:rsidR="00C80F37" w:rsidRPr="00C80F37" w14:paraId="2A93874B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8CF2A" w14:textId="3B6B109D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340" w:dyaOrig="320" w14:anchorId="35C6FCF9">
                <v:shape id="_x0000_i1146" type="#_x0000_t75" style="width:17.25pt;height:15.75pt" o:ole="">
                  <v:imagedata r:id="rId8" o:title=""/>
                </v:shape>
                <o:OLEObject Type="Embed" ProgID="Equation.DSMT4" ShapeID="_x0000_i1146" DrawAspect="Content" ObjectID="_1785411887" r:id="rId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83FA09" w14:textId="30FDA111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3347186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BD0F6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952313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C2EDB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2564697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E6EF6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56145571</w:t>
            </w:r>
          </w:p>
        </w:tc>
      </w:tr>
      <w:tr w:rsidR="00C80F37" w:rsidRPr="00C80F37" w14:paraId="497BD527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121FD" w14:textId="2506D399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340" w:dyaOrig="320" w14:anchorId="119F0CC3">
                <v:shape id="_x0000_i1147" type="#_x0000_t75" style="width:17.25pt;height:15.75pt" o:ole="">
                  <v:imagedata r:id="rId10" o:title=""/>
                </v:shape>
                <o:OLEObject Type="Embed" ProgID="Equation.DSMT4" ShapeID="_x0000_i1147" DrawAspect="Content" ObjectID="_1785411888" r:id="rId1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A22C2" w14:textId="0BD02466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735073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45681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4522960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7473D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1.2302683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4C7B9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142458199</w:t>
            </w:r>
          </w:p>
        </w:tc>
      </w:tr>
      <w:tr w:rsidR="00C80F37" w:rsidRPr="00C80F37" w14:paraId="6B41928C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D502E" w14:textId="1C464D18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340" w:dyaOrig="320" w14:anchorId="68F57323">
                <v:shape id="_x0000_i1148" type="#_x0000_t75" style="width:17.25pt;height:15.75pt" o:ole="">
                  <v:imagedata r:id="rId12" o:title=""/>
                </v:shape>
                <o:OLEObject Type="Embed" ProgID="Equation.DSMT4" ShapeID="_x0000_i1148" DrawAspect="Content" ObjectID="_1785411889" r:id="rId1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AD1A6D" w14:textId="6B51C4F1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1615453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B9898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714993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9E69F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4216147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912EB6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283895944</w:t>
            </w:r>
          </w:p>
        </w:tc>
      </w:tr>
      <w:tr w:rsidR="00C80F37" w:rsidRPr="00C80F37" w14:paraId="3A4E1C5A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534A72" w14:textId="6B129D7D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340" w:dyaOrig="320" w14:anchorId="10020CCC">
                <v:shape id="_x0000_i1149" type="#_x0000_t75" style="width:17.25pt;height:15.75pt" o:ole="">
                  <v:imagedata r:id="rId14" o:title=""/>
                </v:shape>
                <o:OLEObject Type="Embed" ProgID="Equation.DSMT4" ShapeID="_x0000_i1149" DrawAspect="Content" ObjectID="_1785411890" r:id="rId1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FED9C" w14:textId="22F9CDA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680913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B511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1.1669379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39E67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494908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B0993B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528506142</w:t>
            </w:r>
          </w:p>
        </w:tc>
      </w:tr>
      <w:tr w:rsidR="00C80F37" w:rsidRPr="00C80F37" w14:paraId="2CBE4807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0FA9EB" w14:textId="06645BED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79" w:dyaOrig="320" w14:anchorId="0931407A">
                <v:shape id="_x0000_i1150" type="#_x0000_t75" style="width:14.25pt;height:15.75pt" o:ole="">
                  <v:imagedata r:id="rId16" o:title=""/>
                </v:shape>
                <o:OLEObject Type="Embed" ProgID="Equation.DSMT4" ShapeID="_x0000_i1150" DrawAspect="Content" ObjectID="_1785411891" r:id="rId1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27AF7" w14:textId="6A5BDBE4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5213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544081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3618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B687D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8899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42BCB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307652</w:t>
            </w:r>
          </w:p>
        </w:tc>
      </w:tr>
      <w:tr w:rsidR="00C80F37" w:rsidRPr="00C80F37" w14:paraId="77AFD208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5A96A9" w14:textId="21A92269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79" w:dyaOrig="320" w14:anchorId="765D7E9E">
                <v:shape id="_x0000_i1151" type="#_x0000_t75" style="width:14.25pt;height:15.75pt" o:ole="">
                  <v:imagedata r:id="rId18" o:title=""/>
                </v:shape>
                <o:OLEObject Type="Embed" ProgID="Equation.DSMT4" ShapeID="_x0000_i1151" DrawAspect="Content" ObjectID="_1785411892" r:id="rId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DF06A" w14:textId="30F69262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5213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CCB01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3599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E4BD8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6053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8C269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307652</w:t>
            </w:r>
          </w:p>
        </w:tc>
      </w:tr>
      <w:tr w:rsidR="00C80F37" w:rsidRPr="00C80F37" w14:paraId="2D7E40E8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F86F9" w14:textId="7C5627F4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79" w:dyaOrig="320" w14:anchorId="02164B01">
                <v:shape id="_x0000_i1152" type="#_x0000_t75" style="width:14.25pt;height:15.75pt" o:ole="">
                  <v:imagedata r:id="rId20" o:title=""/>
                </v:shape>
                <o:OLEObject Type="Embed" ProgID="Equation.DSMT4" ShapeID="_x0000_i1152" DrawAspect="Content" ObjectID="_1785411893" r:id="rId2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96834" w14:textId="7452C229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9854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F70EC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9976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C0C5D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01597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5324BB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818734</w:t>
            </w:r>
          </w:p>
        </w:tc>
      </w:tr>
      <w:tr w:rsidR="00C80F37" w:rsidRPr="00C80F37" w14:paraId="278A2078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69B95" w14:textId="7503536B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79" w:dyaOrig="320" w14:anchorId="2C238A69">
                <v:shape id="_x0000_i1153" type="#_x0000_t75" style="width:14.25pt;height:15.75pt" o:ole="">
                  <v:imagedata r:id="rId22" o:title=""/>
                </v:shape>
                <o:OLEObject Type="Embed" ProgID="Equation.DSMT4" ShapeID="_x0000_i1153" DrawAspect="Content" ObjectID="_1785411894" r:id="rId2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CD9D9" w14:textId="7119BD78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616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E444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7168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F4273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8642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4EEA7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046342</w:t>
            </w:r>
          </w:p>
        </w:tc>
      </w:tr>
      <w:tr w:rsidR="00C80F37" w:rsidRPr="00C80F37" w14:paraId="69A6B0F4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5AC7E" w14:textId="4E658D6F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79" w:dyaOrig="320" w14:anchorId="1054A7D4">
                <v:shape id="_x0000_i1154" type="#_x0000_t75" style="width:14.25pt;height:15.75pt" o:ole="">
                  <v:imagedata r:id="rId24" o:title=""/>
                </v:shape>
                <o:OLEObject Type="Embed" ProgID="Equation.DSMT4" ShapeID="_x0000_i1154" DrawAspect="Content" ObjectID="_1785411895" r:id="rId2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C7654" w14:textId="5E0B67B0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1327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47371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3165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DAAD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4008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40C105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387606</w:t>
            </w:r>
          </w:p>
        </w:tc>
      </w:tr>
      <w:tr w:rsidR="00C80F37" w:rsidRPr="00C80F37" w14:paraId="44746B9B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C772F0" w14:textId="27D0FEDA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20" w:dyaOrig="320" w14:anchorId="2F84E1D0">
                <v:shape id="_x0000_i1155" type="#_x0000_t75" style="width:11.25pt;height:15.75pt" o:ole="">
                  <v:imagedata r:id="rId26" o:title=""/>
                </v:shape>
                <o:OLEObject Type="Embed" ProgID="Equation.DSMT4" ShapeID="_x0000_i1155" DrawAspect="Content" ObjectID="_1785411896" r:id="rId2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DF68B7" w14:textId="67074AA4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45118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C119C9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42410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06FDAD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4387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E9E87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481276</w:t>
            </w:r>
          </w:p>
        </w:tc>
      </w:tr>
      <w:tr w:rsidR="00C80F37" w:rsidRPr="00C80F37" w14:paraId="53AECBB1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28F70F" w14:textId="66FDCF76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20" w:dyaOrig="320" w14:anchorId="37AF4592">
                <v:shape id="_x0000_i1156" type="#_x0000_t75" style="width:11.25pt;height:15.75pt" o:ole="">
                  <v:imagedata r:id="rId28" o:title=""/>
                </v:shape>
                <o:OLEObject Type="Embed" ProgID="Equation.DSMT4" ShapeID="_x0000_i1156" DrawAspect="Content" ObjectID="_1785411897" r:id="rId2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0E5E3" w14:textId="0791103F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45118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0015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7921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14D10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-0.0012534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3774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481276</w:t>
            </w:r>
          </w:p>
        </w:tc>
      </w:tr>
      <w:tr w:rsidR="00C80F37" w:rsidRPr="00C80F37" w14:paraId="7EDCE065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AEF6F6" w14:textId="0E9AC3E9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20" w:dyaOrig="320" w14:anchorId="16C8B6E1">
                <v:shape id="_x0000_i1157" type="#_x0000_t75" style="width:11.25pt;height:15.75pt" o:ole="">
                  <v:imagedata r:id="rId30" o:title=""/>
                </v:shape>
                <o:OLEObject Type="Embed" ProgID="Equation.DSMT4" ShapeID="_x0000_i1157" DrawAspect="Content" ObjectID="_1785411898" r:id="rId3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92A00" w14:textId="359AE0CD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1479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D4700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61092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98E5D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85227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574493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2383602</w:t>
            </w:r>
          </w:p>
        </w:tc>
      </w:tr>
      <w:tr w:rsidR="00C80F37" w:rsidRPr="00C80F37" w14:paraId="6ACF7A48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FD382E8" w14:textId="522A0888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20" w:dyaOrig="320" w14:anchorId="7D17CEA3">
                <v:shape id="_x0000_i1158" type="#_x0000_t75" style="width:11.25pt;height:15.75pt" o:ole="">
                  <v:imagedata r:id="rId32" o:title=""/>
                </v:shape>
                <o:OLEObject Type="Embed" ProgID="Equation.DSMT4" ShapeID="_x0000_i1158" DrawAspect="Content" ObjectID="_1785411899" r:id="rId3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97601" w14:textId="0044F0B8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32530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0F32E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822020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E1E6C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518315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21908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345098</w:t>
            </w:r>
          </w:p>
        </w:tc>
      </w:tr>
      <w:tr w:rsidR="00C80F37" w:rsidRPr="00C80F37" w14:paraId="3B470B40" w14:textId="77777777" w:rsidTr="00216AE1">
        <w:trPr>
          <w:trHeight w:hRule="exact" w:val="454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9A8947" w14:textId="20F9BAEA" w:rsidR="00C80F37" w:rsidRPr="00C80F37" w:rsidRDefault="00216AE1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216AE1">
              <w:rPr>
                <w:position w:val="-10"/>
              </w:rPr>
              <w:object w:dxaOrig="220" w:dyaOrig="320" w14:anchorId="4777BB3A">
                <v:shape id="_x0000_i1159" type="#_x0000_t75" style="width:11.25pt;height:15.75pt" o:ole="">
                  <v:imagedata r:id="rId34" o:title=""/>
                </v:shape>
                <o:OLEObject Type="Embed" ProgID="Equation.DSMT4" ShapeID="_x0000_i1159" DrawAspect="Content" ObjectID="_1785411900" r:id="rId3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92FAF1" w14:textId="2051E3BD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7236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B1C0DA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115981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4021BF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14391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5B58DB" w14:textId="77777777" w:rsidR="00C80F37" w:rsidRPr="00C80F37" w:rsidRDefault="00C80F37" w:rsidP="00C80F37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C80F37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005135439</w:t>
            </w:r>
          </w:p>
        </w:tc>
      </w:tr>
    </w:tbl>
    <w:p w14:paraId="65926A43" w14:textId="77777777" w:rsidR="007B7085" w:rsidRDefault="007B7085"/>
    <w:sectPr w:rsidR="007B70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72A32" w14:textId="77777777" w:rsidR="007214E3" w:rsidRDefault="007214E3" w:rsidP="00090BAC">
      <w:r>
        <w:separator/>
      </w:r>
    </w:p>
  </w:endnote>
  <w:endnote w:type="continuationSeparator" w:id="0">
    <w:p w14:paraId="049F36C5" w14:textId="77777777" w:rsidR="007214E3" w:rsidRDefault="007214E3" w:rsidP="00090B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D17A67" w14:textId="77777777" w:rsidR="007214E3" w:rsidRDefault="007214E3" w:rsidP="00090BAC">
      <w:r>
        <w:separator/>
      </w:r>
    </w:p>
  </w:footnote>
  <w:footnote w:type="continuationSeparator" w:id="0">
    <w:p w14:paraId="474FF02A" w14:textId="77777777" w:rsidR="007214E3" w:rsidRDefault="007214E3" w:rsidP="00090B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1251"/>
    <w:rsid w:val="00033BAF"/>
    <w:rsid w:val="000521C2"/>
    <w:rsid w:val="00090BAC"/>
    <w:rsid w:val="00123E7B"/>
    <w:rsid w:val="00190CC6"/>
    <w:rsid w:val="00216AE1"/>
    <w:rsid w:val="00301FEC"/>
    <w:rsid w:val="00316EB0"/>
    <w:rsid w:val="00330E0A"/>
    <w:rsid w:val="00391825"/>
    <w:rsid w:val="00542420"/>
    <w:rsid w:val="00610A64"/>
    <w:rsid w:val="00630868"/>
    <w:rsid w:val="006F41AB"/>
    <w:rsid w:val="007214E3"/>
    <w:rsid w:val="007B7085"/>
    <w:rsid w:val="008C3215"/>
    <w:rsid w:val="008C355D"/>
    <w:rsid w:val="00904EDD"/>
    <w:rsid w:val="0094763F"/>
    <w:rsid w:val="00A146FE"/>
    <w:rsid w:val="00A32241"/>
    <w:rsid w:val="00A61251"/>
    <w:rsid w:val="00AE5596"/>
    <w:rsid w:val="00B0029D"/>
    <w:rsid w:val="00B0523D"/>
    <w:rsid w:val="00B25172"/>
    <w:rsid w:val="00C80F37"/>
    <w:rsid w:val="00C937AC"/>
    <w:rsid w:val="00CF3107"/>
    <w:rsid w:val="00DE06DA"/>
    <w:rsid w:val="00E35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F29E5E"/>
  <w15:chartTrackingRefBased/>
  <w15:docId w15:val="{6EEDA7C8-A160-4D50-B0F0-34B2E5CF82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0B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0B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0B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0BAC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090BAC"/>
    <w:rPr>
      <w:rFonts w:asciiTheme="majorHAnsi" w:eastAsia="黑体" w:hAnsiTheme="majorHAnsi" w:cstheme="majorBidi"/>
      <w:sz w:val="20"/>
      <w:szCs w:val="20"/>
    </w:rPr>
  </w:style>
  <w:style w:type="character" w:customStyle="1" w:styleId="font11">
    <w:name w:val="font11"/>
    <w:basedOn w:val="a0"/>
    <w:rsid w:val="0054242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6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2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595</Words>
  <Characters>3398</Characters>
  <Application>Microsoft Office Word</Application>
  <DocSecurity>0</DocSecurity>
  <Lines>28</Lines>
  <Paragraphs>7</Paragraphs>
  <ScaleCrop>false</ScaleCrop>
  <Company/>
  <LinksUpToDate>false</LinksUpToDate>
  <CharactersWithSpaces>3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13</cp:revision>
  <dcterms:created xsi:type="dcterms:W3CDTF">2024-03-18T08:02:00Z</dcterms:created>
  <dcterms:modified xsi:type="dcterms:W3CDTF">2024-08-17T06:44:00Z</dcterms:modified>
</cp:coreProperties>
</file>